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A56DE" w:rsidRDefault="00F95772" w:rsidP="00174125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ractions and decimals.</w:t>
      </w:r>
    </w:p>
    <w:p w:rsidR="00F95772" w:rsidRDefault="00F95772" w:rsidP="00174125">
      <w:pPr>
        <w:spacing w:after="0"/>
        <w:rPr>
          <w:rFonts w:ascii="Times New Roman" w:hAnsi="Times New Roman"/>
          <w:sz w:val="24"/>
          <w:szCs w:val="24"/>
        </w:rPr>
      </w:pPr>
    </w:p>
    <w:p w:rsidR="00F95772" w:rsidRDefault="00F95772" w:rsidP="00174125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 Write each of these decimals in </w:t>
      </w:r>
      <w:r w:rsidR="007E3741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fraction form</w:t>
      </w:r>
    </w:p>
    <w:p w:rsidR="00F95772" w:rsidRDefault="00F95772" w:rsidP="00F95772">
      <w:pPr>
        <w:spacing w:after="0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. 0.4</w:t>
      </w:r>
    </w:p>
    <w:p w:rsidR="00F95772" w:rsidRDefault="00F95772" w:rsidP="00F95772">
      <w:pPr>
        <w:spacing w:after="0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. 0.003</w:t>
      </w:r>
    </w:p>
    <w:p w:rsidR="00F95772" w:rsidRDefault="00F95772" w:rsidP="00F95772">
      <w:pPr>
        <w:spacing w:after="0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. 0.28</w:t>
      </w:r>
    </w:p>
    <w:p w:rsidR="00F95772" w:rsidRDefault="00F95772" w:rsidP="00F95772">
      <w:pPr>
        <w:spacing w:after="0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. 2.46</w:t>
      </w:r>
    </w:p>
    <w:p w:rsidR="00F95772" w:rsidRDefault="00F95772" w:rsidP="00F95772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Show how to use a decimal grid to convert each of these fractions to decimals:</w:t>
      </w:r>
    </w:p>
    <w:p w:rsidR="00F95772" w:rsidRDefault="00F95772" w:rsidP="00F95772">
      <w:pPr>
        <w:spacing w:after="0"/>
        <w:ind w:left="720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a</w:t>
      </w:r>
      <w:proofErr w:type="gramEnd"/>
      <w:r>
        <w:rPr>
          <w:rFonts w:ascii="Times New Roman" w:hAnsi="Times New Roman"/>
          <w:sz w:val="24"/>
          <w:szCs w:val="24"/>
        </w:rPr>
        <w:t xml:space="preserve">. </w:t>
      </w:r>
      <w:r w:rsidRPr="00F95772">
        <w:rPr>
          <w:rFonts w:ascii="Times New Roman" w:hAnsi="Times New Roman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4" o:title=""/>
          </v:shape>
          <o:OLEObject Type="Embed" ProgID="Equation.DSMT4" ShapeID="_x0000_i1025" DrawAspect="Content" ObjectID="_1499523392" r:id="rId5"/>
        </w:object>
      </w:r>
    </w:p>
    <w:p w:rsidR="00F95772" w:rsidRDefault="00F95772" w:rsidP="00F95772">
      <w:pPr>
        <w:spacing w:after="0"/>
        <w:ind w:left="720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b</w:t>
      </w:r>
      <w:proofErr w:type="gramEnd"/>
      <w:r>
        <w:rPr>
          <w:rFonts w:ascii="Times New Roman" w:hAnsi="Times New Roman"/>
          <w:sz w:val="24"/>
          <w:szCs w:val="24"/>
        </w:rPr>
        <w:t xml:space="preserve">. </w:t>
      </w:r>
      <w:r w:rsidRPr="00F95772">
        <w:rPr>
          <w:rFonts w:ascii="Times New Roman" w:hAnsi="Times New Roman"/>
          <w:position w:val="-24"/>
          <w:sz w:val="24"/>
          <w:szCs w:val="24"/>
        </w:rPr>
        <w:object w:dxaOrig="360" w:dyaOrig="620">
          <v:shape id="_x0000_i1026" type="#_x0000_t75" style="width:18pt;height:30.75pt" o:ole="">
            <v:imagedata r:id="rId6" o:title=""/>
          </v:shape>
          <o:OLEObject Type="Embed" ProgID="Equation.DSMT4" ShapeID="_x0000_i1026" DrawAspect="Content" ObjectID="_1499523393" r:id="rId7"/>
        </w:object>
      </w:r>
    </w:p>
    <w:p w:rsidR="00F95772" w:rsidRDefault="00F95772" w:rsidP="00F95772">
      <w:pPr>
        <w:spacing w:after="0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. </w:t>
      </w:r>
      <w:r w:rsidRPr="00F95772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027" type="#_x0000_t75" style="width:11.25pt;height:30.75pt" o:ole="">
            <v:imagedata r:id="rId8" o:title=""/>
          </v:shape>
          <o:OLEObject Type="Embed" ProgID="Equation.DSMT4" ShapeID="_x0000_i1027" DrawAspect="Content" ObjectID="_1499523394" r:id="rId9"/>
        </w:object>
      </w:r>
      <w:r w:rsidR="00026329">
        <w:rPr>
          <w:rFonts w:ascii="Times New Roman" w:hAnsi="Times New Roman"/>
          <w:sz w:val="24"/>
          <w:szCs w:val="24"/>
        </w:rPr>
        <w:t xml:space="preserve"> (what would be a good way to split the grid into 8 equal parts that are the same size and look the same?)</w:t>
      </w:r>
      <w:bookmarkStart w:id="0" w:name="_GoBack"/>
      <w:bookmarkEnd w:id="0"/>
    </w:p>
    <w:p w:rsidR="00F95772" w:rsidRDefault="00F95772" w:rsidP="00F95772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Show how to convert each of these fractions to decimals using long division</w:t>
      </w:r>
    </w:p>
    <w:p w:rsidR="00F95772" w:rsidRDefault="00F95772" w:rsidP="00F95772">
      <w:pPr>
        <w:spacing w:after="0"/>
        <w:ind w:left="720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a</w:t>
      </w:r>
      <w:proofErr w:type="gramEnd"/>
      <w:r>
        <w:rPr>
          <w:rFonts w:ascii="Times New Roman" w:hAnsi="Times New Roman"/>
          <w:sz w:val="24"/>
          <w:szCs w:val="24"/>
        </w:rPr>
        <w:t xml:space="preserve">. </w:t>
      </w:r>
      <w:r w:rsidRPr="00F95772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28" type="#_x0000_t75" style="width:12pt;height:30.75pt" o:ole="">
            <v:imagedata r:id="rId10" o:title=""/>
          </v:shape>
          <o:OLEObject Type="Embed" ProgID="Equation.DSMT4" ShapeID="_x0000_i1028" DrawAspect="Content" ObjectID="_1499523395" r:id="rId11"/>
        </w:object>
      </w:r>
    </w:p>
    <w:p w:rsidR="00F95772" w:rsidRDefault="00F95772" w:rsidP="00F95772">
      <w:pPr>
        <w:spacing w:after="0"/>
        <w:ind w:left="720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b</w:t>
      </w:r>
      <w:proofErr w:type="gramEnd"/>
      <w:r>
        <w:rPr>
          <w:rFonts w:ascii="Times New Roman" w:hAnsi="Times New Roman"/>
          <w:sz w:val="24"/>
          <w:szCs w:val="24"/>
        </w:rPr>
        <w:t xml:space="preserve">. </w:t>
      </w:r>
      <w:r w:rsidRPr="00F95772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029" type="#_x0000_t75" style="width:11.25pt;height:30.75pt" o:ole="">
            <v:imagedata r:id="rId12" o:title=""/>
          </v:shape>
          <o:OLEObject Type="Embed" ProgID="Equation.DSMT4" ShapeID="_x0000_i1029" DrawAspect="Content" ObjectID="_1499523396" r:id="rId13"/>
        </w:object>
      </w:r>
    </w:p>
    <w:p w:rsidR="00F95772" w:rsidRDefault="00F95772" w:rsidP="00F95772">
      <w:pPr>
        <w:spacing w:after="0"/>
        <w:ind w:left="720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c</w:t>
      </w:r>
      <w:proofErr w:type="gramEnd"/>
      <w:r>
        <w:rPr>
          <w:rFonts w:ascii="Times New Roman" w:hAnsi="Times New Roman"/>
          <w:sz w:val="24"/>
          <w:szCs w:val="24"/>
        </w:rPr>
        <w:t xml:space="preserve">. </w:t>
      </w:r>
      <w:r w:rsidRPr="00F95772">
        <w:rPr>
          <w:rFonts w:ascii="Times New Roman" w:hAnsi="Times New Roman"/>
          <w:position w:val="-24"/>
          <w:sz w:val="24"/>
          <w:szCs w:val="24"/>
        </w:rPr>
        <w:object w:dxaOrig="300" w:dyaOrig="620">
          <v:shape id="_x0000_i1030" type="#_x0000_t75" style="width:15pt;height:30.75pt" o:ole="">
            <v:imagedata r:id="rId14" o:title=""/>
          </v:shape>
          <o:OLEObject Type="Embed" ProgID="Equation.DSMT4" ShapeID="_x0000_i1030" DrawAspect="Content" ObjectID="_1499523397" r:id="rId15"/>
        </w:object>
      </w:r>
    </w:p>
    <w:p w:rsidR="00F95772" w:rsidRDefault="00F95772" w:rsidP="00F95772">
      <w:pPr>
        <w:spacing w:after="0"/>
        <w:ind w:left="720"/>
        <w:rPr>
          <w:rFonts w:ascii="Times New Roman" w:hAnsi="Times New Roman"/>
          <w:sz w:val="24"/>
          <w:szCs w:val="24"/>
        </w:rPr>
      </w:pPr>
    </w:p>
    <w:p w:rsidR="00F95772" w:rsidRDefault="00F95772" w:rsidP="00174125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opy and paste these grids as appropriate for use in #2:</w:t>
      </w:r>
    </w:p>
    <w:p w:rsidR="00F95772" w:rsidRDefault="00F95772" w:rsidP="00174125">
      <w:pPr>
        <w:spacing w:after="0"/>
        <w:rPr>
          <w:rFonts w:ascii="Times New Roman" w:hAnsi="Times New Roman"/>
          <w:sz w:val="24"/>
          <w:szCs w:val="24"/>
        </w:rPr>
      </w:pPr>
      <w:r w:rsidRPr="00F95772">
        <w:rPr>
          <w:rFonts w:ascii="Times New Roman" w:hAnsi="Times New Roman"/>
          <w:noProof/>
          <w:sz w:val="24"/>
          <w:szCs w:val="24"/>
        </w:rPr>
        <w:pict>
          <v:shape id="Picture 1" o:spid="_x0000_i1031" type="#_x0000_t75" style="width:225pt;height:225pt;visibility:visible">
            <v:imagedata r:id="rId16" o:title=""/>
          </v:shape>
        </w:pict>
      </w:r>
      <w:r w:rsidRPr="00F95772">
        <w:rPr>
          <w:rFonts w:ascii="Times New Roman" w:hAnsi="Times New Roman"/>
          <w:noProof/>
          <w:sz w:val="24"/>
          <w:szCs w:val="24"/>
        </w:rPr>
        <w:pict>
          <v:shape id="Picture 5" o:spid="_x0000_i1032" type="#_x0000_t75" style="width:218.25pt;height:3in;visibility:visible">
            <v:imagedata r:id="rId17" o:title=""/>
          </v:shape>
        </w:pict>
      </w:r>
    </w:p>
    <w:p w:rsidR="00F95772" w:rsidRPr="00F95772" w:rsidRDefault="00F95772" w:rsidP="00174125">
      <w:pPr>
        <w:spacing w:after="0"/>
        <w:rPr>
          <w:rFonts w:ascii="Times New Roman" w:hAnsi="Times New Roman"/>
          <w:b/>
          <w:sz w:val="24"/>
          <w:szCs w:val="24"/>
        </w:rPr>
      </w:pPr>
      <w:r w:rsidRPr="00F95772">
        <w:rPr>
          <w:rFonts w:ascii="Times New Roman" w:hAnsi="Times New Roman"/>
          <w:noProof/>
          <w:sz w:val="24"/>
          <w:szCs w:val="24"/>
        </w:rPr>
        <w:lastRenderedPageBreak/>
        <w:pict>
          <v:shape id="Picture 4" o:spid="_x0000_i1033" type="#_x0000_t75" style="width:218.25pt;height:3in;visibility:visible">
            <v:imagedata r:id="rId18" o:title=""/>
          </v:shape>
        </w:pict>
      </w:r>
    </w:p>
    <w:p w:rsidR="00F95772" w:rsidRPr="00174125" w:rsidRDefault="00F95772" w:rsidP="00174125">
      <w:pPr>
        <w:spacing w:after="0"/>
        <w:rPr>
          <w:rFonts w:ascii="Times New Roman" w:hAnsi="Times New Roman"/>
          <w:sz w:val="24"/>
          <w:szCs w:val="24"/>
        </w:rPr>
      </w:pPr>
    </w:p>
    <w:sectPr w:rsidR="00F95772" w:rsidRPr="00174125" w:rsidSect="00F66E4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oNotTrackMoves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F95772"/>
    <w:rsid w:val="00011BE3"/>
    <w:rsid w:val="00015325"/>
    <w:rsid w:val="00026329"/>
    <w:rsid w:val="0003672E"/>
    <w:rsid w:val="00046EC6"/>
    <w:rsid w:val="000F259A"/>
    <w:rsid w:val="000F514F"/>
    <w:rsid w:val="000F59D5"/>
    <w:rsid w:val="000F76D7"/>
    <w:rsid w:val="00116A8F"/>
    <w:rsid w:val="00123729"/>
    <w:rsid w:val="001406B0"/>
    <w:rsid w:val="001624E0"/>
    <w:rsid w:val="0016661E"/>
    <w:rsid w:val="00174125"/>
    <w:rsid w:val="0018334B"/>
    <w:rsid w:val="00186E98"/>
    <w:rsid w:val="001A732A"/>
    <w:rsid w:val="001E2330"/>
    <w:rsid w:val="001E3EFC"/>
    <w:rsid w:val="00200161"/>
    <w:rsid w:val="00226F65"/>
    <w:rsid w:val="0024269E"/>
    <w:rsid w:val="00243265"/>
    <w:rsid w:val="00285C37"/>
    <w:rsid w:val="002D343B"/>
    <w:rsid w:val="00393C65"/>
    <w:rsid w:val="003A56DE"/>
    <w:rsid w:val="003B2062"/>
    <w:rsid w:val="003C5E6E"/>
    <w:rsid w:val="003D5D5F"/>
    <w:rsid w:val="003F2F80"/>
    <w:rsid w:val="003F46FB"/>
    <w:rsid w:val="003F5985"/>
    <w:rsid w:val="004209B8"/>
    <w:rsid w:val="00425EF7"/>
    <w:rsid w:val="0046302B"/>
    <w:rsid w:val="004A46FE"/>
    <w:rsid w:val="004B5885"/>
    <w:rsid w:val="004B718F"/>
    <w:rsid w:val="004F7FF7"/>
    <w:rsid w:val="005168B7"/>
    <w:rsid w:val="0055766D"/>
    <w:rsid w:val="00574A32"/>
    <w:rsid w:val="00587D29"/>
    <w:rsid w:val="005A6EA2"/>
    <w:rsid w:val="005B1953"/>
    <w:rsid w:val="005E324B"/>
    <w:rsid w:val="005F3D8B"/>
    <w:rsid w:val="006059EE"/>
    <w:rsid w:val="006135ED"/>
    <w:rsid w:val="00630F2E"/>
    <w:rsid w:val="00661A00"/>
    <w:rsid w:val="00663B52"/>
    <w:rsid w:val="006A4A2C"/>
    <w:rsid w:val="006B26A7"/>
    <w:rsid w:val="006E2BBD"/>
    <w:rsid w:val="00703692"/>
    <w:rsid w:val="00703A25"/>
    <w:rsid w:val="00730A79"/>
    <w:rsid w:val="0074337B"/>
    <w:rsid w:val="00750E0E"/>
    <w:rsid w:val="00776CDF"/>
    <w:rsid w:val="007A5163"/>
    <w:rsid w:val="007D257D"/>
    <w:rsid w:val="007D3EC6"/>
    <w:rsid w:val="007E3225"/>
    <w:rsid w:val="007E3741"/>
    <w:rsid w:val="00800D22"/>
    <w:rsid w:val="00826DED"/>
    <w:rsid w:val="00847CCE"/>
    <w:rsid w:val="008B4C07"/>
    <w:rsid w:val="008B7FD3"/>
    <w:rsid w:val="008E0E01"/>
    <w:rsid w:val="008F2EAC"/>
    <w:rsid w:val="00912882"/>
    <w:rsid w:val="00923E11"/>
    <w:rsid w:val="00932723"/>
    <w:rsid w:val="00946421"/>
    <w:rsid w:val="00973B4F"/>
    <w:rsid w:val="009752E7"/>
    <w:rsid w:val="009A2C35"/>
    <w:rsid w:val="009A3E59"/>
    <w:rsid w:val="009A4203"/>
    <w:rsid w:val="009D4539"/>
    <w:rsid w:val="00A4287D"/>
    <w:rsid w:val="00AA1685"/>
    <w:rsid w:val="00AB60F2"/>
    <w:rsid w:val="00AD3492"/>
    <w:rsid w:val="00AE2B41"/>
    <w:rsid w:val="00AE6A4B"/>
    <w:rsid w:val="00B30AFC"/>
    <w:rsid w:val="00B52E3B"/>
    <w:rsid w:val="00B5432F"/>
    <w:rsid w:val="00B5738D"/>
    <w:rsid w:val="00B61889"/>
    <w:rsid w:val="00B728C5"/>
    <w:rsid w:val="00BA56EF"/>
    <w:rsid w:val="00BB2652"/>
    <w:rsid w:val="00BB304D"/>
    <w:rsid w:val="00BB4B28"/>
    <w:rsid w:val="00BC2BBA"/>
    <w:rsid w:val="00C1522E"/>
    <w:rsid w:val="00C56AB3"/>
    <w:rsid w:val="00C603E5"/>
    <w:rsid w:val="00C90FA6"/>
    <w:rsid w:val="00CA4286"/>
    <w:rsid w:val="00CD7B35"/>
    <w:rsid w:val="00CE207F"/>
    <w:rsid w:val="00CF5312"/>
    <w:rsid w:val="00D81D1B"/>
    <w:rsid w:val="00DC32EC"/>
    <w:rsid w:val="00DD4823"/>
    <w:rsid w:val="00DE3ED2"/>
    <w:rsid w:val="00E16DFD"/>
    <w:rsid w:val="00E21AD3"/>
    <w:rsid w:val="00E468DF"/>
    <w:rsid w:val="00E50D1A"/>
    <w:rsid w:val="00E538F6"/>
    <w:rsid w:val="00E7243E"/>
    <w:rsid w:val="00E905FE"/>
    <w:rsid w:val="00EA2C23"/>
    <w:rsid w:val="00EB049C"/>
    <w:rsid w:val="00EB2448"/>
    <w:rsid w:val="00EC3A7C"/>
    <w:rsid w:val="00ED6476"/>
    <w:rsid w:val="00EE425D"/>
    <w:rsid w:val="00EE721E"/>
    <w:rsid w:val="00EE79FC"/>
    <w:rsid w:val="00F2479A"/>
    <w:rsid w:val="00F270FC"/>
    <w:rsid w:val="00F4201B"/>
    <w:rsid w:val="00F66E40"/>
    <w:rsid w:val="00F67809"/>
    <w:rsid w:val="00F855C3"/>
    <w:rsid w:val="00F95772"/>
    <w:rsid w:val="00FA4730"/>
    <w:rsid w:val="00FB3AC9"/>
    <w:rsid w:val="00FC09E6"/>
    <w:rsid w:val="00FC47BA"/>
    <w:rsid w:val="00FC6D44"/>
    <w:rsid w:val="00FD25B9"/>
    <w:rsid w:val="00FE62E4"/>
    <w:rsid w:val="00FF5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E2727B1-52B6-4A34-954F-C9B7DD025D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66E40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957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F9577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9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emf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93</Words>
  <Characters>53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cp:lastModifiedBy>Laurel Langford</cp:lastModifiedBy>
  <cp:revision>2</cp:revision>
  <dcterms:created xsi:type="dcterms:W3CDTF">2015-07-27T22:26:00Z</dcterms:created>
  <dcterms:modified xsi:type="dcterms:W3CDTF">2015-07-27T2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